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20C7" w:rsidRDefault="001E000B" w:rsidP="007E226F">
      <w:bookmarkStart w:id="0" w:name="_GoBack"/>
      <w:bookmarkEnd w:id="0"/>
      <w:r>
        <w:rPr>
          <w:rFonts w:hint="eastAsia"/>
          <w:b/>
          <w:sz w:val="28"/>
          <w:szCs w:val="28"/>
        </w:rPr>
        <w:t>一</w:t>
      </w:r>
      <w:r w:rsidRPr="0016776B">
        <w:rPr>
          <w:rFonts w:hint="eastAsia"/>
          <w:b/>
          <w:sz w:val="28"/>
          <w:szCs w:val="28"/>
        </w:rPr>
        <w:t>、</w:t>
      </w:r>
      <w:r>
        <w:rPr>
          <w:rFonts w:hint="eastAsia"/>
          <w:szCs w:val="21"/>
        </w:rPr>
        <w:t>（</w:t>
      </w:r>
      <w:r w:rsidR="00043AF1">
        <w:rPr>
          <w:rFonts w:hint="eastAsia"/>
          <w:szCs w:val="21"/>
        </w:rPr>
        <w:t>2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分）</w:t>
      </w:r>
      <w:r w:rsidR="007E226F">
        <w:rPr>
          <w:rFonts w:hint="eastAsia"/>
        </w:rPr>
        <w:t>给定三个数据点</w:t>
      </w:r>
      <w:r w:rsidR="007E226F">
        <w:rPr>
          <w:rFonts w:hint="eastAsia"/>
        </w:rPr>
        <w:t>(0, -2), (</w:t>
      </w:r>
      <w:r w:rsidR="005A63A9">
        <w:rPr>
          <w:rFonts w:hint="eastAsia"/>
        </w:rPr>
        <w:t>1</w:t>
      </w:r>
      <w:r w:rsidR="007E226F">
        <w:rPr>
          <w:rFonts w:hint="eastAsia"/>
        </w:rPr>
        <w:t>,</w:t>
      </w:r>
      <w:r w:rsidR="002F4ACB">
        <w:rPr>
          <w:rFonts w:hint="eastAsia"/>
        </w:rPr>
        <w:t>4</w:t>
      </w:r>
      <w:r w:rsidR="007E226F">
        <w:rPr>
          <w:rFonts w:hint="eastAsia"/>
        </w:rPr>
        <w:t>), (-1, 0).</w:t>
      </w:r>
      <w:r w:rsidR="005A63A9">
        <w:rPr>
          <w:rFonts w:hint="eastAsia"/>
        </w:rPr>
        <w:t xml:space="preserve"> </w:t>
      </w:r>
      <w:r w:rsidR="007E226F">
        <w:rPr>
          <w:rFonts w:hint="eastAsia"/>
        </w:rPr>
        <w:t xml:space="preserve"> </w:t>
      </w:r>
    </w:p>
    <w:p w:rsidR="004620C7" w:rsidRDefault="004620C7" w:rsidP="007E226F">
      <w:r>
        <w:rPr>
          <w:rFonts w:hint="eastAsia"/>
        </w:rPr>
        <w:t xml:space="preserve">             </w:t>
      </w:r>
      <w:r w:rsidR="007E226F">
        <w:rPr>
          <w:rFonts w:hint="eastAsia"/>
        </w:rPr>
        <w:t xml:space="preserve">(1) </w:t>
      </w:r>
      <w:r w:rsidR="007E226F">
        <w:rPr>
          <w:rFonts w:hint="eastAsia"/>
        </w:rPr>
        <w:t>计算经过这三个点的二次插值多项式</w:t>
      </w:r>
      <w:r w:rsidR="007E226F">
        <w:rPr>
          <w:rFonts w:hint="eastAsia"/>
        </w:rPr>
        <w:t>.</w:t>
      </w:r>
      <w:r w:rsidR="005A63A9">
        <w:rPr>
          <w:rFonts w:hint="eastAsia"/>
        </w:rPr>
        <w:t xml:space="preserve"> </w:t>
      </w:r>
      <w:r w:rsidR="007E226F">
        <w:rPr>
          <w:rFonts w:hint="eastAsia"/>
        </w:rPr>
        <w:t xml:space="preserve"> </w:t>
      </w:r>
    </w:p>
    <w:p w:rsidR="004620C7" w:rsidRDefault="004620C7" w:rsidP="007E226F">
      <w:r>
        <w:rPr>
          <w:rFonts w:hint="eastAsia"/>
        </w:rPr>
        <w:t xml:space="preserve">             </w:t>
      </w:r>
      <w:r w:rsidR="007E226F">
        <w:rPr>
          <w:rFonts w:hint="eastAsia"/>
        </w:rPr>
        <w:t xml:space="preserve">(2) </w:t>
      </w:r>
      <w:r w:rsidR="007E226F">
        <w:rPr>
          <w:rFonts w:hint="eastAsia"/>
        </w:rPr>
        <w:t>计算经过这三个点的分段线性插值函数</w:t>
      </w:r>
      <w:r w:rsidR="007E226F">
        <w:rPr>
          <w:rFonts w:hint="eastAsia"/>
        </w:rPr>
        <w:t xml:space="preserve">.  </w:t>
      </w:r>
    </w:p>
    <w:p w:rsidR="00043AF1" w:rsidRDefault="004620C7" w:rsidP="007E226F">
      <w:r>
        <w:rPr>
          <w:rFonts w:hint="eastAsia"/>
        </w:rPr>
        <w:t xml:space="preserve">             </w:t>
      </w:r>
      <w:r w:rsidR="007E226F">
        <w:rPr>
          <w:rFonts w:hint="eastAsia"/>
        </w:rPr>
        <w:t xml:space="preserve">(3) </w:t>
      </w:r>
      <w:r w:rsidR="007E226F">
        <w:rPr>
          <w:rFonts w:hint="eastAsia"/>
        </w:rPr>
        <w:t>计算这三个点的拟合直线</w:t>
      </w:r>
      <w:r w:rsidR="007E226F">
        <w:rPr>
          <w:rFonts w:hint="eastAsia"/>
        </w:rPr>
        <w:t>.</w:t>
      </w:r>
      <w:r w:rsidR="00043AF1">
        <w:rPr>
          <w:rFonts w:hint="eastAsia"/>
        </w:rPr>
        <w:t xml:space="preserve"> </w:t>
      </w:r>
    </w:p>
    <w:p w:rsidR="005349AB" w:rsidRDefault="005349AB" w:rsidP="00043AF1">
      <w:r>
        <w:rPr>
          <w:rFonts w:hint="eastAsia"/>
          <w:b/>
          <w:sz w:val="28"/>
          <w:szCs w:val="28"/>
        </w:rPr>
        <w:t>二</w:t>
      </w:r>
      <w:r w:rsidRPr="0016776B">
        <w:rPr>
          <w:rFonts w:hint="eastAsia"/>
          <w:b/>
          <w:sz w:val="28"/>
          <w:szCs w:val="28"/>
        </w:rPr>
        <w:t>、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  <w:r w:rsidR="007E226F">
        <w:rPr>
          <w:rFonts w:hint="eastAsia"/>
          <w:szCs w:val="21"/>
        </w:rPr>
        <w:t>求</w:t>
      </w:r>
      <w:r w:rsidR="007E226F">
        <w:rPr>
          <w:rFonts w:hint="eastAsia"/>
        </w:rPr>
        <w:t>满足</w:t>
      </w:r>
      <w:r w:rsidR="007E226F" w:rsidRPr="00381F87">
        <w:rPr>
          <w:position w:val="-10"/>
        </w:rPr>
        <w:object w:dxaOrig="4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16.5pt" o:ole="">
            <v:imagedata r:id="rId7" o:title=""/>
          </v:shape>
          <o:OLEObject Type="Embed" ProgID="Equation.DSMT4" ShapeID="_x0000_i1025" DrawAspect="Content" ObjectID="_1527312915" r:id="rId8"/>
        </w:object>
      </w:r>
      <w:r w:rsidR="007E226F">
        <w:rPr>
          <w:rFonts w:hint="eastAsia"/>
        </w:rPr>
        <w:t>的四次多项式</w:t>
      </w:r>
      <w:r w:rsidR="007E226F" w:rsidRPr="00381F87">
        <w:rPr>
          <w:position w:val="-10"/>
        </w:rPr>
        <w:object w:dxaOrig="600" w:dyaOrig="320">
          <v:shape id="_x0000_i1026" type="#_x0000_t75" style="width:30pt;height:16.5pt" o:ole="">
            <v:imagedata r:id="rId9" o:title=""/>
          </v:shape>
          <o:OLEObject Type="Embed" ProgID="Equation.DSMT4" ShapeID="_x0000_i1026" DrawAspect="Content" ObjectID="_1527312916" r:id="rId10"/>
        </w:object>
      </w:r>
    </w:p>
    <w:p w:rsidR="005349AB" w:rsidRDefault="005349AB" w:rsidP="005349AB">
      <w:r>
        <w:rPr>
          <w:rFonts w:hint="eastAsia"/>
          <w:b/>
          <w:sz w:val="28"/>
          <w:szCs w:val="28"/>
        </w:rPr>
        <w:t>三</w:t>
      </w:r>
      <w:r w:rsidRPr="0016776B">
        <w:rPr>
          <w:rFonts w:hint="eastAsia"/>
          <w:b/>
          <w:sz w:val="28"/>
          <w:szCs w:val="28"/>
        </w:rPr>
        <w:t>、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  <w:r w:rsidR="00E06E3C">
        <w:rPr>
          <w:rFonts w:hint="eastAsia"/>
          <w:szCs w:val="21"/>
        </w:rPr>
        <w:t xml:space="preserve"> </w:t>
      </w:r>
      <w:r w:rsidR="00E06E3C">
        <w:rPr>
          <w:rFonts w:hint="eastAsia"/>
          <w:szCs w:val="21"/>
        </w:rPr>
        <w:t>已知</w:t>
      </w:r>
      <w:r w:rsidR="00E06E3C">
        <w:rPr>
          <w:rFonts w:hint="eastAsia"/>
          <w:szCs w:val="21"/>
        </w:rPr>
        <w:t>Chebyshev</w:t>
      </w:r>
      <w:r w:rsidR="00E06E3C">
        <w:rPr>
          <w:rFonts w:hint="eastAsia"/>
          <w:szCs w:val="21"/>
        </w:rPr>
        <w:t>多项式</w:t>
      </w:r>
      <w:r w:rsidR="00E06E3C" w:rsidRPr="00E06E3C">
        <w:rPr>
          <w:position w:val="-12"/>
        </w:rPr>
        <w:object w:dxaOrig="4959" w:dyaOrig="380">
          <v:shape id="_x0000_i1027" type="#_x0000_t75" style="width:247.5pt;height:19.5pt" o:ole="">
            <v:imagedata r:id="rId11" o:title=""/>
          </v:shape>
          <o:OLEObject Type="Embed" ProgID="Equation.DSMT4" ShapeID="_x0000_i1027" DrawAspect="Content" ObjectID="_1527312917" r:id="rId12"/>
        </w:object>
      </w:r>
      <w:r w:rsidR="00E06E3C">
        <w:rPr>
          <w:rFonts w:hint="eastAsia"/>
        </w:rPr>
        <w:t>，</w:t>
      </w:r>
      <w:r>
        <w:rPr>
          <w:rFonts w:hint="eastAsia"/>
        </w:rPr>
        <w:t>求</w:t>
      </w:r>
      <w:r w:rsidR="008B06A4" w:rsidRPr="00381F87">
        <w:rPr>
          <w:position w:val="-10"/>
        </w:rPr>
        <w:object w:dxaOrig="1480" w:dyaOrig="360">
          <v:shape id="_x0000_i1028" type="#_x0000_t75" style="width:73.5pt;height:18pt" o:ole="">
            <v:imagedata r:id="rId13" o:title=""/>
          </v:shape>
          <o:OLEObject Type="Embed" ProgID="Equation.DSMT4" ShapeID="_x0000_i1028" DrawAspect="Content" ObjectID="_1527312918" r:id="rId14"/>
        </w:object>
      </w:r>
      <w:r>
        <w:rPr>
          <w:rFonts w:hint="eastAsia"/>
        </w:rPr>
        <w:t>在区间</w:t>
      </w:r>
      <w:r w:rsidR="008B06A4" w:rsidRPr="008B06A4">
        <w:rPr>
          <w:position w:val="-12"/>
        </w:rPr>
        <w:object w:dxaOrig="639" w:dyaOrig="360">
          <v:shape id="_x0000_i1029" type="#_x0000_t75" style="width:31.5pt;height:18pt" o:ole="">
            <v:imagedata r:id="rId15" o:title=""/>
          </v:shape>
          <o:OLEObject Type="Embed" ProgID="Equation.DSMT4" ShapeID="_x0000_i1029" DrawAspect="Content" ObjectID="_1527312919" r:id="rId16"/>
        </w:object>
      </w:r>
      <w:r>
        <w:rPr>
          <w:rFonts w:hint="eastAsia"/>
        </w:rPr>
        <w:t>上的最佳</w:t>
      </w:r>
      <w:r w:rsidR="00E06E3C">
        <w:rPr>
          <w:rFonts w:hint="eastAsia"/>
        </w:rPr>
        <w:t>一致</w:t>
      </w:r>
      <w:r>
        <w:rPr>
          <w:rFonts w:hint="eastAsia"/>
        </w:rPr>
        <w:t>逼近</w:t>
      </w:r>
      <w:r w:rsidR="008B06A4">
        <w:rPr>
          <w:rFonts w:hint="eastAsia"/>
        </w:rPr>
        <w:t>二</w:t>
      </w:r>
      <w:r>
        <w:rPr>
          <w:rFonts w:hint="eastAsia"/>
        </w:rPr>
        <w:t>次多项式。</w:t>
      </w:r>
    </w:p>
    <w:p w:rsidR="00112E59" w:rsidRDefault="00112E59" w:rsidP="00112E59">
      <w:r>
        <w:rPr>
          <w:rFonts w:hint="eastAsia"/>
          <w:b/>
          <w:sz w:val="28"/>
          <w:szCs w:val="28"/>
        </w:rPr>
        <w:t>四</w:t>
      </w:r>
      <w:r w:rsidRPr="0016776B">
        <w:rPr>
          <w:rFonts w:hint="eastAsia"/>
          <w:b/>
          <w:sz w:val="28"/>
          <w:szCs w:val="28"/>
        </w:rPr>
        <w:t>、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  <w:r w:rsidR="00E06E3C">
        <w:rPr>
          <w:rFonts w:hint="eastAsia"/>
          <w:szCs w:val="21"/>
        </w:rPr>
        <w:t>对于积分</w:t>
      </w:r>
      <w:r w:rsidR="00E06E3C" w:rsidRPr="001A6398">
        <w:rPr>
          <w:position w:val="-18"/>
        </w:rPr>
        <w:object w:dxaOrig="740" w:dyaOrig="520">
          <v:shape id="_x0000_i1030" type="#_x0000_t75" style="width:36.75pt;height:25.5pt" o:ole="">
            <v:imagedata r:id="rId17" o:title=""/>
          </v:shape>
          <o:OLEObject Type="Embed" ProgID="Equation.DSMT4" ShapeID="_x0000_i1030" DrawAspect="Content" ObjectID="_1527312920" r:id="rId18"/>
        </w:object>
      </w:r>
      <w:r w:rsidR="00E06E3C">
        <w:rPr>
          <w:rFonts w:hint="eastAsia"/>
        </w:rPr>
        <w:t>，分别取</w:t>
      </w:r>
      <w:r w:rsidR="00E06E3C" w:rsidRPr="00B44DC4">
        <w:rPr>
          <w:rFonts w:hint="eastAsia"/>
          <w:i/>
          <w:szCs w:val="21"/>
        </w:rPr>
        <w:t>n</w:t>
      </w:r>
      <w:r w:rsidR="00E06E3C">
        <w:rPr>
          <w:rFonts w:hint="eastAsia"/>
          <w:szCs w:val="21"/>
        </w:rPr>
        <w:t>=1</w:t>
      </w:r>
      <w:r w:rsidR="00E06E3C">
        <w:rPr>
          <w:rFonts w:hint="eastAsia"/>
          <w:szCs w:val="21"/>
        </w:rPr>
        <w:t>，</w:t>
      </w:r>
      <w:r w:rsidR="00E06E3C">
        <w:rPr>
          <w:rFonts w:hint="eastAsia"/>
          <w:szCs w:val="21"/>
        </w:rPr>
        <w:t>2</w:t>
      </w:r>
      <w:r w:rsidR="00E06E3C">
        <w:rPr>
          <w:rFonts w:hint="eastAsia"/>
          <w:szCs w:val="21"/>
        </w:rPr>
        <w:t>和</w:t>
      </w:r>
      <w:r w:rsidR="00E06E3C">
        <w:rPr>
          <w:rFonts w:hint="eastAsia"/>
          <w:szCs w:val="21"/>
        </w:rPr>
        <w:t>4</w:t>
      </w:r>
      <w:r w:rsidR="00E06E3C">
        <w:rPr>
          <w:rFonts w:hint="eastAsia"/>
          <w:szCs w:val="21"/>
        </w:rPr>
        <w:t>，利用复化梯形公式计算这个积分的近似值</w:t>
      </w:r>
      <w:r w:rsidR="00E06E3C">
        <w:rPr>
          <w:rFonts w:hint="eastAsia"/>
        </w:rPr>
        <w:t xml:space="preserve">. </w:t>
      </w:r>
      <w:r w:rsidR="00E06E3C">
        <w:rPr>
          <w:rFonts w:hint="eastAsia"/>
        </w:rPr>
        <w:t>然后利用</w:t>
      </w:r>
      <w:r w:rsidR="00E06E3C">
        <w:rPr>
          <w:rFonts w:hint="eastAsia"/>
        </w:rPr>
        <w:t>Richardson</w:t>
      </w:r>
      <w:r w:rsidR="00E06E3C">
        <w:rPr>
          <w:rFonts w:hint="eastAsia"/>
        </w:rPr>
        <w:t>外推（</w:t>
      </w:r>
      <w:r w:rsidR="00E06E3C">
        <w:rPr>
          <w:rFonts w:hint="eastAsia"/>
        </w:rPr>
        <w:t>Romberg</w:t>
      </w:r>
      <w:r w:rsidR="00E06E3C">
        <w:rPr>
          <w:rFonts w:hint="eastAsia"/>
        </w:rPr>
        <w:t>求积）得到另一个近似值。</w:t>
      </w:r>
    </w:p>
    <w:p w:rsidR="00E06E3C" w:rsidRDefault="00BB3F11" w:rsidP="00E06E3C">
      <w:r>
        <w:rPr>
          <w:rFonts w:hint="eastAsia"/>
          <w:b/>
          <w:sz w:val="28"/>
          <w:szCs w:val="28"/>
        </w:rPr>
        <w:t>五</w:t>
      </w:r>
      <w:r w:rsidR="005349AB" w:rsidRPr="0016776B">
        <w:rPr>
          <w:rFonts w:hint="eastAsia"/>
          <w:b/>
          <w:sz w:val="28"/>
          <w:szCs w:val="28"/>
        </w:rPr>
        <w:t>、</w:t>
      </w:r>
      <w:r w:rsidR="005349AB">
        <w:rPr>
          <w:rFonts w:hint="eastAsia"/>
          <w:szCs w:val="21"/>
        </w:rPr>
        <w:t>（</w:t>
      </w:r>
      <w:r w:rsidR="00112E59">
        <w:rPr>
          <w:rFonts w:hint="eastAsia"/>
          <w:szCs w:val="21"/>
        </w:rPr>
        <w:t>2</w:t>
      </w:r>
      <w:r w:rsidR="005349AB">
        <w:rPr>
          <w:rFonts w:hint="eastAsia"/>
          <w:szCs w:val="21"/>
        </w:rPr>
        <w:t>0</w:t>
      </w:r>
      <w:r w:rsidR="005349AB">
        <w:rPr>
          <w:rFonts w:hint="eastAsia"/>
          <w:szCs w:val="21"/>
        </w:rPr>
        <w:t>分）</w:t>
      </w:r>
      <w:r w:rsidR="00E06E3C">
        <w:rPr>
          <w:rFonts w:hint="eastAsia"/>
          <w:szCs w:val="21"/>
        </w:rPr>
        <w:t xml:space="preserve"> (1) </w:t>
      </w:r>
      <w:r w:rsidR="00E06E3C">
        <w:rPr>
          <w:rFonts w:hint="eastAsia"/>
          <w:szCs w:val="21"/>
        </w:rPr>
        <w:t>计算</w:t>
      </w:r>
      <w:r w:rsidR="00E06E3C" w:rsidRPr="005349AB">
        <w:rPr>
          <w:position w:val="-50"/>
        </w:rPr>
        <w:object w:dxaOrig="2020" w:dyaOrig="1120">
          <v:shape id="_x0000_i1031" type="#_x0000_t75" style="width:100.5pt;height:55.5pt" o:ole="">
            <v:imagedata r:id="rId19" o:title=""/>
          </v:shape>
          <o:OLEObject Type="Embed" ProgID="Equation.DSMT4" ShapeID="_x0000_i1031" DrawAspect="Content" ObjectID="_1527312921" r:id="rId20"/>
        </w:object>
      </w:r>
      <w:r w:rsidR="00E06E3C">
        <w:rPr>
          <w:rFonts w:hint="eastAsia"/>
        </w:rPr>
        <w:t>的</w:t>
      </w:r>
      <w:r w:rsidR="00E06E3C">
        <w:rPr>
          <w:rFonts w:hint="eastAsia"/>
        </w:rPr>
        <w:t>LU</w:t>
      </w:r>
      <w:r w:rsidR="00E06E3C">
        <w:rPr>
          <w:rFonts w:hint="eastAsia"/>
        </w:rPr>
        <w:t>分解</w:t>
      </w:r>
      <w:r w:rsidR="00E06E3C">
        <w:rPr>
          <w:rFonts w:hint="eastAsia"/>
        </w:rPr>
        <w:t xml:space="preserve">. </w:t>
      </w:r>
      <w:r w:rsidR="00904E47">
        <w:rPr>
          <w:rFonts w:hint="eastAsia"/>
        </w:rPr>
        <w:t xml:space="preserve"> </w:t>
      </w:r>
      <w:r w:rsidR="00E06E3C">
        <w:rPr>
          <w:rFonts w:hint="eastAsia"/>
        </w:rPr>
        <w:t xml:space="preserve">(2) </w:t>
      </w:r>
      <w:r w:rsidR="00E06E3C">
        <w:rPr>
          <w:rFonts w:hint="eastAsia"/>
        </w:rPr>
        <w:t>求解线性方程组</w:t>
      </w:r>
      <w:r w:rsidR="00904E47" w:rsidRPr="00BB3F11">
        <w:rPr>
          <w:position w:val="-50"/>
        </w:rPr>
        <w:object w:dxaOrig="1060" w:dyaOrig="1120">
          <v:shape id="_x0000_i1032" type="#_x0000_t75" style="width:52.5pt;height:55.5pt" o:ole="">
            <v:imagedata r:id="rId21" o:title=""/>
          </v:shape>
          <o:OLEObject Type="Embed" ProgID="Equation.DSMT4" ShapeID="_x0000_i1032" DrawAspect="Content" ObjectID="_1527312922" r:id="rId22"/>
        </w:object>
      </w:r>
      <w:r w:rsidR="00E06E3C">
        <w:rPr>
          <w:rFonts w:hint="eastAsia"/>
        </w:rPr>
        <w:t xml:space="preserve">. (3) </w:t>
      </w:r>
      <w:r w:rsidR="00E06E3C">
        <w:rPr>
          <w:rFonts w:hint="eastAsia"/>
        </w:rPr>
        <w:t>计算</w:t>
      </w:r>
      <w:r w:rsidR="00E06E3C" w:rsidRPr="00E32F22">
        <w:rPr>
          <w:rFonts w:hint="eastAsia"/>
          <w:i/>
        </w:rPr>
        <w:t>A</w:t>
      </w:r>
      <w:r w:rsidR="00E06E3C">
        <w:rPr>
          <w:rFonts w:hint="eastAsia"/>
        </w:rPr>
        <w:t>的</w:t>
      </w:r>
      <w:r w:rsidR="00E06E3C">
        <w:rPr>
          <w:rFonts w:hint="eastAsia"/>
        </w:rPr>
        <w:t>PLU</w:t>
      </w:r>
      <w:r w:rsidR="00E06E3C">
        <w:rPr>
          <w:rFonts w:hint="eastAsia"/>
        </w:rPr>
        <w:t>分解。</w:t>
      </w:r>
    </w:p>
    <w:p w:rsidR="005349AB" w:rsidRPr="00CE7B1F" w:rsidRDefault="00631703" w:rsidP="00E06E3C">
      <w:r>
        <w:rPr>
          <w:rFonts w:hint="eastAsia"/>
          <w:b/>
          <w:sz w:val="28"/>
          <w:szCs w:val="28"/>
        </w:rPr>
        <w:t>六</w:t>
      </w:r>
      <w:r w:rsidR="005349AB" w:rsidRPr="0016776B">
        <w:rPr>
          <w:rFonts w:hint="eastAsia"/>
          <w:b/>
          <w:sz w:val="28"/>
          <w:szCs w:val="28"/>
        </w:rPr>
        <w:t>、</w:t>
      </w:r>
      <w:r w:rsidR="005349AB">
        <w:rPr>
          <w:rFonts w:hint="eastAsia"/>
          <w:szCs w:val="21"/>
        </w:rPr>
        <w:t>（</w:t>
      </w:r>
      <w:r w:rsidR="005349AB">
        <w:rPr>
          <w:rFonts w:hint="eastAsia"/>
          <w:szCs w:val="21"/>
        </w:rPr>
        <w:t>10</w:t>
      </w:r>
      <w:r w:rsidR="005349AB">
        <w:rPr>
          <w:rFonts w:hint="eastAsia"/>
          <w:szCs w:val="21"/>
        </w:rPr>
        <w:t>分）设</w:t>
      </w:r>
      <w:r w:rsidR="007E226F" w:rsidRPr="007E226F">
        <w:rPr>
          <w:position w:val="-50"/>
        </w:rPr>
        <w:object w:dxaOrig="1620" w:dyaOrig="1120">
          <v:shape id="_x0000_i1033" type="#_x0000_t75" style="width:81pt;height:55.5pt" o:ole="">
            <v:imagedata r:id="rId23" o:title=""/>
          </v:shape>
          <o:OLEObject Type="Embed" ProgID="Equation.DSMT4" ShapeID="_x0000_i1033" DrawAspect="Content" ObjectID="_1527312923" r:id="rId24"/>
        </w:object>
      </w:r>
      <w:r w:rsidR="00D65BE9">
        <w:rPr>
          <w:rFonts w:hint="eastAsia"/>
        </w:rPr>
        <w:t xml:space="preserve">, </w:t>
      </w:r>
      <w:r w:rsidR="00D65BE9">
        <w:rPr>
          <w:rFonts w:hint="eastAsia"/>
        </w:rPr>
        <w:t>计算</w:t>
      </w:r>
      <w:r w:rsidR="00D65BE9" w:rsidRPr="00D65BE9">
        <w:rPr>
          <w:position w:val="-14"/>
        </w:rPr>
        <w:object w:dxaOrig="2079" w:dyaOrig="400">
          <v:shape id="_x0000_i1034" type="#_x0000_t75" style="width:103.5pt;height:19.5pt" o:ole="">
            <v:imagedata r:id="rId25" o:title=""/>
          </v:shape>
          <o:OLEObject Type="Embed" ProgID="Equation.DSMT4" ShapeID="_x0000_i1034" DrawAspect="Content" ObjectID="_1527312924" r:id="rId26"/>
        </w:object>
      </w:r>
      <w:r w:rsidR="00CE7B1F">
        <w:rPr>
          <w:rFonts w:hint="eastAsia"/>
        </w:rPr>
        <w:t>.</w:t>
      </w:r>
    </w:p>
    <w:p w:rsidR="00631703" w:rsidRPr="005349AB" w:rsidRDefault="00631703" w:rsidP="00631703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8"/>
          <w:szCs w:val="28"/>
        </w:rPr>
        <w:t>七</w:t>
      </w:r>
      <w:r w:rsidRPr="0016776B">
        <w:rPr>
          <w:rFonts w:ascii="宋体" w:hAnsi="宋体" w:hint="eastAsia"/>
          <w:b/>
          <w:sz w:val="28"/>
          <w:szCs w:val="28"/>
        </w:rPr>
        <w:t>、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  <w:r w:rsidR="007E226F">
        <w:rPr>
          <w:rFonts w:hint="eastAsia"/>
          <w:szCs w:val="21"/>
        </w:rPr>
        <w:t>设三个实矩阵</w:t>
      </w:r>
      <w:r w:rsidR="007E226F" w:rsidRPr="007E226F">
        <w:rPr>
          <w:rFonts w:hint="eastAsia"/>
          <w:i/>
          <w:szCs w:val="21"/>
        </w:rPr>
        <w:t>B,P,H</w:t>
      </w:r>
      <w:r w:rsidR="007E226F">
        <w:rPr>
          <w:rFonts w:hint="eastAsia"/>
        </w:rPr>
        <w:t>满足</w:t>
      </w:r>
      <w:r w:rsidR="007E226F" w:rsidRPr="007E226F">
        <w:rPr>
          <w:position w:val="-4"/>
        </w:rPr>
        <w:object w:dxaOrig="1540" w:dyaOrig="300">
          <v:shape id="_x0000_i1035" type="#_x0000_t75" style="width:76.5pt;height:15pt" o:ole="">
            <v:imagedata r:id="rId27" o:title=""/>
          </v:shape>
          <o:OLEObject Type="Embed" ProgID="Equation.DSMT4" ShapeID="_x0000_i1035" DrawAspect="Content" ObjectID="_1527312925" r:id="rId28"/>
        </w:object>
      </w:r>
      <w:r w:rsidR="007E226F">
        <w:rPr>
          <w:rFonts w:hint="eastAsia"/>
        </w:rPr>
        <w:t>，其中</w:t>
      </w:r>
      <w:r w:rsidR="007E226F" w:rsidRPr="007E226F">
        <w:rPr>
          <w:rFonts w:hint="eastAsia"/>
          <w:i/>
        </w:rPr>
        <w:t>B</w:t>
      </w:r>
      <w:r w:rsidR="007E226F">
        <w:rPr>
          <w:rFonts w:hint="eastAsia"/>
        </w:rPr>
        <w:t>和</w:t>
      </w:r>
      <w:r w:rsidR="007E226F" w:rsidRPr="007E226F">
        <w:rPr>
          <w:rFonts w:hint="eastAsia"/>
          <w:i/>
        </w:rPr>
        <w:t>P</w:t>
      </w:r>
      <w:r w:rsidR="007E226F">
        <w:rPr>
          <w:rFonts w:hint="eastAsia"/>
        </w:rPr>
        <w:t>都是对称正定矩阵，证明迭代法</w:t>
      </w:r>
      <w:r w:rsidR="007E226F" w:rsidRPr="007E226F">
        <w:rPr>
          <w:position w:val="-12"/>
        </w:rPr>
        <w:object w:dxaOrig="1400" w:dyaOrig="360">
          <v:shape id="_x0000_i1036" type="#_x0000_t75" style="width:70.5pt;height:18pt" o:ole="">
            <v:imagedata r:id="rId29" o:title=""/>
          </v:shape>
          <o:OLEObject Type="Embed" ProgID="Equation.DSMT4" ShapeID="_x0000_i1036" DrawAspect="Content" ObjectID="_1527312926" r:id="rId30"/>
        </w:object>
      </w:r>
      <w:r w:rsidR="007E226F">
        <w:rPr>
          <w:rFonts w:hint="eastAsia"/>
        </w:rPr>
        <w:t>收敛。</w:t>
      </w:r>
    </w:p>
    <w:p w:rsidR="005349AB" w:rsidRDefault="00631703" w:rsidP="007E226F">
      <w:r>
        <w:rPr>
          <w:rFonts w:hint="eastAsia"/>
          <w:b/>
          <w:sz w:val="28"/>
          <w:szCs w:val="28"/>
        </w:rPr>
        <w:t>八</w:t>
      </w:r>
      <w:r w:rsidR="005349AB" w:rsidRPr="0016776B">
        <w:rPr>
          <w:rFonts w:hint="eastAsia"/>
          <w:b/>
          <w:sz w:val="28"/>
          <w:szCs w:val="28"/>
        </w:rPr>
        <w:t>、</w:t>
      </w:r>
      <w:r w:rsidR="005349AB">
        <w:rPr>
          <w:rFonts w:hint="eastAsia"/>
          <w:szCs w:val="21"/>
        </w:rPr>
        <w:t>（</w:t>
      </w:r>
      <w:r w:rsidR="005349AB">
        <w:rPr>
          <w:rFonts w:hint="eastAsia"/>
          <w:szCs w:val="21"/>
        </w:rPr>
        <w:t>10</w:t>
      </w:r>
      <w:r w:rsidR="005349AB">
        <w:rPr>
          <w:rFonts w:hint="eastAsia"/>
          <w:szCs w:val="21"/>
        </w:rPr>
        <w:t>分）</w:t>
      </w:r>
      <w:r w:rsidR="007E226F">
        <w:rPr>
          <w:rFonts w:hint="eastAsia"/>
          <w:szCs w:val="21"/>
        </w:rPr>
        <w:t>请简要描述求解非线性方程</w:t>
      </w:r>
      <w:r w:rsidR="007E226F" w:rsidRPr="00E06E3C">
        <w:rPr>
          <w:position w:val="-10"/>
        </w:rPr>
        <w:object w:dxaOrig="900" w:dyaOrig="320">
          <v:shape id="_x0000_i1037" type="#_x0000_t75" style="width:45pt;height:15.75pt" o:ole="">
            <v:imagedata r:id="rId31" o:title=""/>
          </v:shape>
          <o:OLEObject Type="Embed" ProgID="Equation.DSMT4" ShapeID="_x0000_i1037" DrawAspect="Content" ObjectID="_1527312927" r:id="rId32"/>
        </w:object>
      </w:r>
      <w:r w:rsidR="007E226F">
        <w:rPr>
          <w:rFonts w:hint="eastAsia"/>
        </w:rPr>
        <w:t>的二分法和牛顿法，并说明其特点。</w:t>
      </w:r>
    </w:p>
    <w:sectPr w:rsidR="005349AB" w:rsidSect="004C41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EE1" w:rsidRDefault="00561EE1" w:rsidP="006136E6">
      <w:r>
        <w:separator/>
      </w:r>
    </w:p>
  </w:endnote>
  <w:endnote w:type="continuationSeparator" w:id="0">
    <w:p w:rsidR="00561EE1" w:rsidRDefault="00561EE1" w:rsidP="00613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EE1" w:rsidRDefault="00561EE1" w:rsidP="006136E6">
      <w:r>
        <w:separator/>
      </w:r>
    </w:p>
  </w:footnote>
  <w:footnote w:type="continuationSeparator" w:id="0">
    <w:p w:rsidR="00561EE1" w:rsidRDefault="00561EE1" w:rsidP="006136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136E6"/>
    <w:rsid w:val="00001D41"/>
    <w:rsid w:val="00002605"/>
    <w:rsid w:val="000070FD"/>
    <w:rsid w:val="0001090D"/>
    <w:rsid w:val="000148C3"/>
    <w:rsid w:val="000209DB"/>
    <w:rsid w:val="00021A25"/>
    <w:rsid w:val="0002625E"/>
    <w:rsid w:val="00031A37"/>
    <w:rsid w:val="00034356"/>
    <w:rsid w:val="0003579F"/>
    <w:rsid w:val="00042FEF"/>
    <w:rsid w:val="00043769"/>
    <w:rsid w:val="00043AF1"/>
    <w:rsid w:val="000468BD"/>
    <w:rsid w:val="00052770"/>
    <w:rsid w:val="00052B45"/>
    <w:rsid w:val="00054B05"/>
    <w:rsid w:val="00054C38"/>
    <w:rsid w:val="0005598D"/>
    <w:rsid w:val="0006321E"/>
    <w:rsid w:val="00075946"/>
    <w:rsid w:val="00082567"/>
    <w:rsid w:val="000836A2"/>
    <w:rsid w:val="00084472"/>
    <w:rsid w:val="00095C9C"/>
    <w:rsid w:val="00095CB2"/>
    <w:rsid w:val="000A0883"/>
    <w:rsid w:val="000A190E"/>
    <w:rsid w:val="000A5261"/>
    <w:rsid w:val="000B3F2A"/>
    <w:rsid w:val="000B7B76"/>
    <w:rsid w:val="000C3C2A"/>
    <w:rsid w:val="000C554A"/>
    <w:rsid w:val="000D107C"/>
    <w:rsid w:val="000D12BB"/>
    <w:rsid w:val="000D2AAC"/>
    <w:rsid w:val="000D61A1"/>
    <w:rsid w:val="000E1018"/>
    <w:rsid w:val="000F0683"/>
    <w:rsid w:val="00102AB3"/>
    <w:rsid w:val="00106F61"/>
    <w:rsid w:val="00112E59"/>
    <w:rsid w:val="00123AD5"/>
    <w:rsid w:val="00135FAA"/>
    <w:rsid w:val="00136704"/>
    <w:rsid w:val="00141457"/>
    <w:rsid w:val="00142341"/>
    <w:rsid w:val="00145288"/>
    <w:rsid w:val="001457F9"/>
    <w:rsid w:val="0015244C"/>
    <w:rsid w:val="001623AB"/>
    <w:rsid w:val="001624D0"/>
    <w:rsid w:val="00171C21"/>
    <w:rsid w:val="0017479E"/>
    <w:rsid w:val="00177E20"/>
    <w:rsid w:val="001800B7"/>
    <w:rsid w:val="0018426D"/>
    <w:rsid w:val="00191B75"/>
    <w:rsid w:val="00196FFE"/>
    <w:rsid w:val="001A03B8"/>
    <w:rsid w:val="001A2993"/>
    <w:rsid w:val="001A4D15"/>
    <w:rsid w:val="001A5693"/>
    <w:rsid w:val="001A6398"/>
    <w:rsid w:val="001B3F49"/>
    <w:rsid w:val="001B47F4"/>
    <w:rsid w:val="001C2E8D"/>
    <w:rsid w:val="001C3141"/>
    <w:rsid w:val="001C4315"/>
    <w:rsid w:val="001C4CCA"/>
    <w:rsid w:val="001D21B4"/>
    <w:rsid w:val="001D3AB3"/>
    <w:rsid w:val="001D7E34"/>
    <w:rsid w:val="001D7FCD"/>
    <w:rsid w:val="001E000B"/>
    <w:rsid w:val="001E7906"/>
    <w:rsid w:val="002045B6"/>
    <w:rsid w:val="00205E76"/>
    <w:rsid w:val="0020675D"/>
    <w:rsid w:val="00207B8B"/>
    <w:rsid w:val="00215AB6"/>
    <w:rsid w:val="0021672E"/>
    <w:rsid w:val="00217900"/>
    <w:rsid w:val="00237321"/>
    <w:rsid w:val="0024368E"/>
    <w:rsid w:val="0024400E"/>
    <w:rsid w:val="00246AF5"/>
    <w:rsid w:val="00246C9C"/>
    <w:rsid w:val="002474D1"/>
    <w:rsid w:val="0025479F"/>
    <w:rsid w:val="00262955"/>
    <w:rsid w:val="00267854"/>
    <w:rsid w:val="00267D51"/>
    <w:rsid w:val="00271B04"/>
    <w:rsid w:val="00274D53"/>
    <w:rsid w:val="00284CD3"/>
    <w:rsid w:val="00286A5C"/>
    <w:rsid w:val="00287529"/>
    <w:rsid w:val="00290E87"/>
    <w:rsid w:val="00293163"/>
    <w:rsid w:val="00293881"/>
    <w:rsid w:val="002A65F0"/>
    <w:rsid w:val="002B2A62"/>
    <w:rsid w:val="002C2A1B"/>
    <w:rsid w:val="002C3F9D"/>
    <w:rsid w:val="002D0073"/>
    <w:rsid w:val="002D0CCC"/>
    <w:rsid w:val="002D0FB5"/>
    <w:rsid w:val="002D26FF"/>
    <w:rsid w:val="002D2D9D"/>
    <w:rsid w:val="002D4936"/>
    <w:rsid w:val="002E2DA5"/>
    <w:rsid w:val="002E759C"/>
    <w:rsid w:val="002F082E"/>
    <w:rsid w:val="002F4ACB"/>
    <w:rsid w:val="002F6ADD"/>
    <w:rsid w:val="002F703C"/>
    <w:rsid w:val="003030E4"/>
    <w:rsid w:val="00303BFB"/>
    <w:rsid w:val="00314B88"/>
    <w:rsid w:val="00315FD7"/>
    <w:rsid w:val="00320ED8"/>
    <w:rsid w:val="00323DA0"/>
    <w:rsid w:val="00331A0E"/>
    <w:rsid w:val="0033480B"/>
    <w:rsid w:val="003450C4"/>
    <w:rsid w:val="00351017"/>
    <w:rsid w:val="00364265"/>
    <w:rsid w:val="00364652"/>
    <w:rsid w:val="00364707"/>
    <w:rsid w:val="00365817"/>
    <w:rsid w:val="00367E3F"/>
    <w:rsid w:val="00372FDA"/>
    <w:rsid w:val="003749F9"/>
    <w:rsid w:val="00376D30"/>
    <w:rsid w:val="00383E4D"/>
    <w:rsid w:val="00385B2C"/>
    <w:rsid w:val="00391B8B"/>
    <w:rsid w:val="00392A72"/>
    <w:rsid w:val="003A090E"/>
    <w:rsid w:val="003A1249"/>
    <w:rsid w:val="003A2DF6"/>
    <w:rsid w:val="003B3830"/>
    <w:rsid w:val="003B3C38"/>
    <w:rsid w:val="003C02D1"/>
    <w:rsid w:val="003C1C4E"/>
    <w:rsid w:val="003D0641"/>
    <w:rsid w:val="003D07C1"/>
    <w:rsid w:val="003D415A"/>
    <w:rsid w:val="003D7CDD"/>
    <w:rsid w:val="003D7EFE"/>
    <w:rsid w:val="003E6547"/>
    <w:rsid w:val="003F0802"/>
    <w:rsid w:val="003F2BF8"/>
    <w:rsid w:val="00403CBA"/>
    <w:rsid w:val="00406792"/>
    <w:rsid w:val="00416719"/>
    <w:rsid w:val="00425A27"/>
    <w:rsid w:val="0045060B"/>
    <w:rsid w:val="00453855"/>
    <w:rsid w:val="0045537A"/>
    <w:rsid w:val="0045577E"/>
    <w:rsid w:val="004620C7"/>
    <w:rsid w:val="00467575"/>
    <w:rsid w:val="00467F75"/>
    <w:rsid w:val="0047394B"/>
    <w:rsid w:val="00477766"/>
    <w:rsid w:val="0048222E"/>
    <w:rsid w:val="004849CF"/>
    <w:rsid w:val="004857CC"/>
    <w:rsid w:val="00490C28"/>
    <w:rsid w:val="00493CEC"/>
    <w:rsid w:val="004A506B"/>
    <w:rsid w:val="004B03B6"/>
    <w:rsid w:val="004C41AC"/>
    <w:rsid w:val="004C6AF7"/>
    <w:rsid w:val="004C7109"/>
    <w:rsid w:val="004D0518"/>
    <w:rsid w:val="004D425F"/>
    <w:rsid w:val="004D5C22"/>
    <w:rsid w:val="004D6210"/>
    <w:rsid w:val="004D7864"/>
    <w:rsid w:val="004D7964"/>
    <w:rsid w:val="004E5930"/>
    <w:rsid w:val="004F05B2"/>
    <w:rsid w:val="005014ED"/>
    <w:rsid w:val="00510F7D"/>
    <w:rsid w:val="005238BD"/>
    <w:rsid w:val="005257B5"/>
    <w:rsid w:val="005306EB"/>
    <w:rsid w:val="00533440"/>
    <w:rsid w:val="005349AB"/>
    <w:rsid w:val="00536A51"/>
    <w:rsid w:val="00545AAB"/>
    <w:rsid w:val="00547D3B"/>
    <w:rsid w:val="0055121A"/>
    <w:rsid w:val="00552521"/>
    <w:rsid w:val="00552776"/>
    <w:rsid w:val="00555316"/>
    <w:rsid w:val="00555F4A"/>
    <w:rsid w:val="00561EE1"/>
    <w:rsid w:val="0056373C"/>
    <w:rsid w:val="005654E4"/>
    <w:rsid w:val="0057381E"/>
    <w:rsid w:val="00574189"/>
    <w:rsid w:val="00574C9F"/>
    <w:rsid w:val="00576A4D"/>
    <w:rsid w:val="00580AAD"/>
    <w:rsid w:val="005818AD"/>
    <w:rsid w:val="00582490"/>
    <w:rsid w:val="00584AFC"/>
    <w:rsid w:val="00587DE7"/>
    <w:rsid w:val="005939E3"/>
    <w:rsid w:val="0059412D"/>
    <w:rsid w:val="005A28DC"/>
    <w:rsid w:val="005A42A3"/>
    <w:rsid w:val="005A63A9"/>
    <w:rsid w:val="005B1EA9"/>
    <w:rsid w:val="005B4640"/>
    <w:rsid w:val="005C335B"/>
    <w:rsid w:val="005C5F82"/>
    <w:rsid w:val="005D2446"/>
    <w:rsid w:val="005E131C"/>
    <w:rsid w:val="005F0981"/>
    <w:rsid w:val="00602383"/>
    <w:rsid w:val="00602A40"/>
    <w:rsid w:val="006136E6"/>
    <w:rsid w:val="00614B7B"/>
    <w:rsid w:val="00620694"/>
    <w:rsid w:val="0062569D"/>
    <w:rsid w:val="00627872"/>
    <w:rsid w:val="00631703"/>
    <w:rsid w:val="00632B80"/>
    <w:rsid w:val="006330C5"/>
    <w:rsid w:val="00633D9E"/>
    <w:rsid w:val="00640166"/>
    <w:rsid w:val="006443F9"/>
    <w:rsid w:val="00652BA8"/>
    <w:rsid w:val="00654FDD"/>
    <w:rsid w:val="00664D86"/>
    <w:rsid w:val="00667506"/>
    <w:rsid w:val="00670E0E"/>
    <w:rsid w:val="006750BC"/>
    <w:rsid w:val="00675801"/>
    <w:rsid w:val="00676446"/>
    <w:rsid w:val="00684BD3"/>
    <w:rsid w:val="0068665F"/>
    <w:rsid w:val="00694529"/>
    <w:rsid w:val="006A0883"/>
    <w:rsid w:val="006A0D62"/>
    <w:rsid w:val="006A38DB"/>
    <w:rsid w:val="006A4918"/>
    <w:rsid w:val="006B261C"/>
    <w:rsid w:val="006B3BD9"/>
    <w:rsid w:val="006B78EF"/>
    <w:rsid w:val="006C63C2"/>
    <w:rsid w:val="006D1473"/>
    <w:rsid w:val="006D739F"/>
    <w:rsid w:val="006D76E8"/>
    <w:rsid w:val="006E0697"/>
    <w:rsid w:val="006F7D58"/>
    <w:rsid w:val="00704372"/>
    <w:rsid w:val="00705958"/>
    <w:rsid w:val="00711950"/>
    <w:rsid w:val="00716E50"/>
    <w:rsid w:val="007256CB"/>
    <w:rsid w:val="00727F05"/>
    <w:rsid w:val="0073058C"/>
    <w:rsid w:val="00740340"/>
    <w:rsid w:val="0074040F"/>
    <w:rsid w:val="007410DB"/>
    <w:rsid w:val="0074150E"/>
    <w:rsid w:val="0076028E"/>
    <w:rsid w:val="00761A85"/>
    <w:rsid w:val="00762A5D"/>
    <w:rsid w:val="0076667E"/>
    <w:rsid w:val="007677D4"/>
    <w:rsid w:val="00770601"/>
    <w:rsid w:val="00771220"/>
    <w:rsid w:val="00772F64"/>
    <w:rsid w:val="00773BFE"/>
    <w:rsid w:val="00781FE1"/>
    <w:rsid w:val="00787301"/>
    <w:rsid w:val="00787C06"/>
    <w:rsid w:val="00790331"/>
    <w:rsid w:val="00797D6A"/>
    <w:rsid w:val="007A20C0"/>
    <w:rsid w:val="007A4F98"/>
    <w:rsid w:val="007B2D5A"/>
    <w:rsid w:val="007B3AAA"/>
    <w:rsid w:val="007C33BD"/>
    <w:rsid w:val="007C50C1"/>
    <w:rsid w:val="007C7503"/>
    <w:rsid w:val="007D3D25"/>
    <w:rsid w:val="007D51F4"/>
    <w:rsid w:val="007D55B8"/>
    <w:rsid w:val="007E1A5A"/>
    <w:rsid w:val="007E226F"/>
    <w:rsid w:val="007F0657"/>
    <w:rsid w:val="007F2E79"/>
    <w:rsid w:val="00817568"/>
    <w:rsid w:val="00817D74"/>
    <w:rsid w:val="00821F99"/>
    <w:rsid w:val="00830A6F"/>
    <w:rsid w:val="0083345C"/>
    <w:rsid w:val="0083730E"/>
    <w:rsid w:val="0083767B"/>
    <w:rsid w:val="00842BF1"/>
    <w:rsid w:val="00842F53"/>
    <w:rsid w:val="0084394C"/>
    <w:rsid w:val="00844E6B"/>
    <w:rsid w:val="00857EFC"/>
    <w:rsid w:val="00860AA5"/>
    <w:rsid w:val="00871732"/>
    <w:rsid w:val="00873EDA"/>
    <w:rsid w:val="00880E37"/>
    <w:rsid w:val="008839A2"/>
    <w:rsid w:val="00886B19"/>
    <w:rsid w:val="00892D1F"/>
    <w:rsid w:val="00893258"/>
    <w:rsid w:val="00897EB4"/>
    <w:rsid w:val="008A0C5C"/>
    <w:rsid w:val="008A50EF"/>
    <w:rsid w:val="008A7FC4"/>
    <w:rsid w:val="008B06A4"/>
    <w:rsid w:val="008B1E34"/>
    <w:rsid w:val="008B246E"/>
    <w:rsid w:val="008B441E"/>
    <w:rsid w:val="008C3B3B"/>
    <w:rsid w:val="008C41FE"/>
    <w:rsid w:val="008E5DFB"/>
    <w:rsid w:val="008F0CDB"/>
    <w:rsid w:val="008F1904"/>
    <w:rsid w:val="008F2EBC"/>
    <w:rsid w:val="008F6F79"/>
    <w:rsid w:val="008F7436"/>
    <w:rsid w:val="00904E47"/>
    <w:rsid w:val="00906C01"/>
    <w:rsid w:val="00906DC3"/>
    <w:rsid w:val="00912049"/>
    <w:rsid w:val="009252C6"/>
    <w:rsid w:val="00932616"/>
    <w:rsid w:val="009331C4"/>
    <w:rsid w:val="00941C00"/>
    <w:rsid w:val="0095141C"/>
    <w:rsid w:val="009536B5"/>
    <w:rsid w:val="00957993"/>
    <w:rsid w:val="00960009"/>
    <w:rsid w:val="00962725"/>
    <w:rsid w:val="00965B7D"/>
    <w:rsid w:val="00965E93"/>
    <w:rsid w:val="0097380E"/>
    <w:rsid w:val="00974640"/>
    <w:rsid w:val="00987C95"/>
    <w:rsid w:val="0099194E"/>
    <w:rsid w:val="009A7592"/>
    <w:rsid w:val="009B23BE"/>
    <w:rsid w:val="009B2E85"/>
    <w:rsid w:val="009B4D8D"/>
    <w:rsid w:val="009C356D"/>
    <w:rsid w:val="009D4C3A"/>
    <w:rsid w:val="009D7961"/>
    <w:rsid w:val="009E581A"/>
    <w:rsid w:val="009F41E2"/>
    <w:rsid w:val="00A062B4"/>
    <w:rsid w:val="00A11C12"/>
    <w:rsid w:val="00A12EF4"/>
    <w:rsid w:val="00A1396C"/>
    <w:rsid w:val="00A15D07"/>
    <w:rsid w:val="00A16346"/>
    <w:rsid w:val="00A20218"/>
    <w:rsid w:val="00A20E63"/>
    <w:rsid w:val="00A214CB"/>
    <w:rsid w:val="00A249AA"/>
    <w:rsid w:val="00A27A5B"/>
    <w:rsid w:val="00A438A8"/>
    <w:rsid w:val="00A44DA6"/>
    <w:rsid w:val="00A46920"/>
    <w:rsid w:val="00A476B6"/>
    <w:rsid w:val="00A47F16"/>
    <w:rsid w:val="00A5281B"/>
    <w:rsid w:val="00A533DC"/>
    <w:rsid w:val="00A56B0D"/>
    <w:rsid w:val="00A57E98"/>
    <w:rsid w:val="00A61C94"/>
    <w:rsid w:val="00A6605A"/>
    <w:rsid w:val="00A725A6"/>
    <w:rsid w:val="00A7307B"/>
    <w:rsid w:val="00A74BE3"/>
    <w:rsid w:val="00A82ABD"/>
    <w:rsid w:val="00A86A31"/>
    <w:rsid w:val="00A93CD1"/>
    <w:rsid w:val="00AA3056"/>
    <w:rsid w:val="00AA307B"/>
    <w:rsid w:val="00AA3403"/>
    <w:rsid w:val="00AA7E34"/>
    <w:rsid w:val="00AB0E98"/>
    <w:rsid w:val="00AB3513"/>
    <w:rsid w:val="00AB36F9"/>
    <w:rsid w:val="00AB3DAC"/>
    <w:rsid w:val="00AB437D"/>
    <w:rsid w:val="00AC0366"/>
    <w:rsid w:val="00AC5ED0"/>
    <w:rsid w:val="00AD0A93"/>
    <w:rsid w:val="00AD7FA9"/>
    <w:rsid w:val="00AE1071"/>
    <w:rsid w:val="00AE3974"/>
    <w:rsid w:val="00AE5176"/>
    <w:rsid w:val="00AE6CE2"/>
    <w:rsid w:val="00AF25C2"/>
    <w:rsid w:val="00AF4352"/>
    <w:rsid w:val="00B01643"/>
    <w:rsid w:val="00B07E43"/>
    <w:rsid w:val="00B101B8"/>
    <w:rsid w:val="00B1524E"/>
    <w:rsid w:val="00B16DC4"/>
    <w:rsid w:val="00B3384D"/>
    <w:rsid w:val="00B473F4"/>
    <w:rsid w:val="00B54142"/>
    <w:rsid w:val="00B60427"/>
    <w:rsid w:val="00B62682"/>
    <w:rsid w:val="00B62A60"/>
    <w:rsid w:val="00B661F7"/>
    <w:rsid w:val="00B70459"/>
    <w:rsid w:val="00B71730"/>
    <w:rsid w:val="00B72A21"/>
    <w:rsid w:val="00B764E6"/>
    <w:rsid w:val="00B814A5"/>
    <w:rsid w:val="00B81D5D"/>
    <w:rsid w:val="00B928C2"/>
    <w:rsid w:val="00BA3A84"/>
    <w:rsid w:val="00BB23E4"/>
    <w:rsid w:val="00BB3F11"/>
    <w:rsid w:val="00BB6115"/>
    <w:rsid w:val="00BC2185"/>
    <w:rsid w:val="00BC474D"/>
    <w:rsid w:val="00BC4CB5"/>
    <w:rsid w:val="00BD1FFA"/>
    <w:rsid w:val="00BD4E1F"/>
    <w:rsid w:val="00BE3218"/>
    <w:rsid w:val="00BE510E"/>
    <w:rsid w:val="00BE5EA0"/>
    <w:rsid w:val="00BF2FEC"/>
    <w:rsid w:val="00BF4217"/>
    <w:rsid w:val="00C11478"/>
    <w:rsid w:val="00C21509"/>
    <w:rsid w:val="00C24C61"/>
    <w:rsid w:val="00C33086"/>
    <w:rsid w:val="00C34788"/>
    <w:rsid w:val="00C36AE5"/>
    <w:rsid w:val="00C4132D"/>
    <w:rsid w:val="00C557B8"/>
    <w:rsid w:val="00C60269"/>
    <w:rsid w:val="00C60BC4"/>
    <w:rsid w:val="00C625D3"/>
    <w:rsid w:val="00C63C3E"/>
    <w:rsid w:val="00C76B7E"/>
    <w:rsid w:val="00C8212E"/>
    <w:rsid w:val="00CA5816"/>
    <w:rsid w:val="00CA7195"/>
    <w:rsid w:val="00CB5BB9"/>
    <w:rsid w:val="00CC059C"/>
    <w:rsid w:val="00CC4C2C"/>
    <w:rsid w:val="00CC6EB2"/>
    <w:rsid w:val="00CD2BA2"/>
    <w:rsid w:val="00CD576D"/>
    <w:rsid w:val="00CD6FD3"/>
    <w:rsid w:val="00CD7CA1"/>
    <w:rsid w:val="00CE2F94"/>
    <w:rsid w:val="00CE7B1F"/>
    <w:rsid w:val="00CF0A04"/>
    <w:rsid w:val="00CF39F0"/>
    <w:rsid w:val="00CF5917"/>
    <w:rsid w:val="00CF6D38"/>
    <w:rsid w:val="00D06A47"/>
    <w:rsid w:val="00D07ABD"/>
    <w:rsid w:val="00D12714"/>
    <w:rsid w:val="00D13876"/>
    <w:rsid w:val="00D14248"/>
    <w:rsid w:val="00D206F6"/>
    <w:rsid w:val="00D21532"/>
    <w:rsid w:val="00D23053"/>
    <w:rsid w:val="00D24449"/>
    <w:rsid w:val="00D3103A"/>
    <w:rsid w:val="00D37A4F"/>
    <w:rsid w:val="00D37C6B"/>
    <w:rsid w:val="00D40757"/>
    <w:rsid w:val="00D42031"/>
    <w:rsid w:val="00D50AEC"/>
    <w:rsid w:val="00D51B60"/>
    <w:rsid w:val="00D537E6"/>
    <w:rsid w:val="00D63E55"/>
    <w:rsid w:val="00D65BE9"/>
    <w:rsid w:val="00D74CF7"/>
    <w:rsid w:val="00D82DD3"/>
    <w:rsid w:val="00D86E8E"/>
    <w:rsid w:val="00D9066A"/>
    <w:rsid w:val="00D96360"/>
    <w:rsid w:val="00DA6904"/>
    <w:rsid w:val="00DA6F80"/>
    <w:rsid w:val="00DB4202"/>
    <w:rsid w:val="00DB614E"/>
    <w:rsid w:val="00DC06D3"/>
    <w:rsid w:val="00DC14D5"/>
    <w:rsid w:val="00DC1584"/>
    <w:rsid w:val="00DD57E4"/>
    <w:rsid w:val="00DE0912"/>
    <w:rsid w:val="00DE25B3"/>
    <w:rsid w:val="00DE3E75"/>
    <w:rsid w:val="00DE56AB"/>
    <w:rsid w:val="00E0531D"/>
    <w:rsid w:val="00E06B37"/>
    <w:rsid w:val="00E06E3C"/>
    <w:rsid w:val="00E105C9"/>
    <w:rsid w:val="00E12AC7"/>
    <w:rsid w:val="00E21005"/>
    <w:rsid w:val="00E268FF"/>
    <w:rsid w:val="00E31141"/>
    <w:rsid w:val="00E378B1"/>
    <w:rsid w:val="00E40673"/>
    <w:rsid w:val="00E418BD"/>
    <w:rsid w:val="00E43E15"/>
    <w:rsid w:val="00E56997"/>
    <w:rsid w:val="00E569ED"/>
    <w:rsid w:val="00E577FE"/>
    <w:rsid w:val="00E620B6"/>
    <w:rsid w:val="00E63992"/>
    <w:rsid w:val="00E647B5"/>
    <w:rsid w:val="00E7654C"/>
    <w:rsid w:val="00E83A37"/>
    <w:rsid w:val="00E87D7F"/>
    <w:rsid w:val="00EB1DF0"/>
    <w:rsid w:val="00EB6111"/>
    <w:rsid w:val="00EB755F"/>
    <w:rsid w:val="00EC385A"/>
    <w:rsid w:val="00ED02E3"/>
    <w:rsid w:val="00ED22C0"/>
    <w:rsid w:val="00EE3CD7"/>
    <w:rsid w:val="00EF2E88"/>
    <w:rsid w:val="00F000AB"/>
    <w:rsid w:val="00F0393B"/>
    <w:rsid w:val="00F060DA"/>
    <w:rsid w:val="00F06DB2"/>
    <w:rsid w:val="00F13608"/>
    <w:rsid w:val="00F223F5"/>
    <w:rsid w:val="00F231CB"/>
    <w:rsid w:val="00F40EA8"/>
    <w:rsid w:val="00F4180B"/>
    <w:rsid w:val="00F47600"/>
    <w:rsid w:val="00F652DA"/>
    <w:rsid w:val="00F66099"/>
    <w:rsid w:val="00F71491"/>
    <w:rsid w:val="00F72576"/>
    <w:rsid w:val="00F727A3"/>
    <w:rsid w:val="00F75708"/>
    <w:rsid w:val="00F76628"/>
    <w:rsid w:val="00F7703E"/>
    <w:rsid w:val="00F83787"/>
    <w:rsid w:val="00F85647"/>
    <w:rsid w:val="00F8637C"/>
    <w:rsid w:val="00F866AA"/>
    <w:rsid w:val="00F911F6"/>
    <w:rsid w:val="00F92975"/>
    <w:rsid w:val="00F93379"/>
    <w:rsid w:val="00FA6BC7"/>
    <w:rsid w:val="00FB118B"/>
    <w:rsid w:val="00FB13CB"/>
    <w:rsid w:val="00FC40F7"/>
    <w:rsid w:val="00FC4CE0"/>
    <w:rsid w:val="00FD20BC"/>
    <w:rsid w:val="00FE38ED"/>
    <w:rsid w:val="00FE3E66"/>
    <w:rsid w:val="00FF0897"/>
    <w:rsid w:val="00FF4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1A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36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136E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136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136E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A12EF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12EF4"/>
  </w:style>
  <w:style w:type="table" w:styleId="a5">
    <w:name w:val="Table Grid"/>
    <w:basedOn w:val="a1"/>
    <w:uiPriority w:val="59"/>
    <w:rsid w:val="001E00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</Pages>
  <Words>114</Words>
  <Characters>654</Characters>
  <Application>Microsoft Office Word</Application>
  <DocSecurity>0</DocSecurity>
  <Lines>5</Lines>
  <Paragraphs>1</Paragraphs>
  <ScaleCrop>false</ScaleCrop>
  <Company>Microsoft</Company>
  <LinksUpToDate>false</LinksUpToDate>
  <CharactersWithSpaces>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DELL</cp:lastModifiedBy>
  <cp:revision>15</cp:revision>
  <dcterms:created xsi:type="dcterms:W3CDTF">2014-05-20T03:13:00Z</dcterms:created>
  <dcterms:modified xsi:type="dcterms:W3CDTF">2016-06-13T00:49:00Z</dcterms:modified>
</cp:coreProperties>
</file>